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DF7756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Санкт-Петербургский национальный исследовательский университет информационных технологий, механики и оптики</w:t>
      </w:r>
    </w:p>
    <w:p w14:paraId="0EC14354" w14:textId="1EE3E546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063288">
        <w:rPr>
          <w:color w:val="000000"/>
          <w:sz w:val="28"/>
          <w:szCs w:val="27"/>
        </w:rPr>
        <w:t>—</w:t>
      </w:r>
    </w:p>
    <w:p w14:paraId="4DF33CEF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proofErr w:type="spellStart"/>
      <w:r w:rsidRPr="002B0437">
        <w:rPr>
          <w:color w:val="000000"/>
          <w:sz w:val="28"/>
          <w:szCs w:val="27"/>
        </w:rPr>
        <w:t>Мегафакультет</w:t>
      </w:r>
      <w:proofErr w:type="spellEnd"/>
      <w:r w:rsidRPr="002B0437">
        <w:rPr>
          <w:color w:val="000000"/>
          <w:sz w:val="28"/>
          <w:szCs w:val="27"/>
        </w:rPr>
        <w:t xml:space="preserve"> трансляционных информационных технологий</w:t>
      </w:r>
    </w:p>
    <w:p w14:paraId="770DCF31" w14:textId="07757000" w:rsidR="00213AAB" w:rsidRDefault="002B0437" w:rsidP="002B0437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  <w:r w:rsidRPr="002B0437">
        <w:rPr>
          <w:b/>
          <w:color w:val="000000"/>
          <w:sz w:val="28"/>
          <w:szCs w:val="27"/>
        </w:rPr>
        <w:t>Институт дизайна и урбанистики</w:t>
      </w:r>
    </w:p>
    <w:p w14:paraId="67D27473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0FCA3E1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5CBDAC4F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7388415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D4097D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20E64D4" w14:textId="77777777" w:rsidR="00213AAB" w:rsidRDefault="00213AAB" w:rsidP="00213AAB">
      <w:pPr>
        <w:pStyle w:val="a3"/>
        <w:spacing w:before="0" w:beforeAutospacing="0" w:after="0" w:afterAutospacing="0"/>
        <w:rPr>
          <w:b/>
          <w:color w:val="000000"/>
          <w:sz w:val="28"/>
          <w:szCs w:val="27"/>
        </w:rPr>
      </w:pPr>
    </w:p>
    <w:p w14:paraId="3D3F02A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355611F2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1FB30C1" w14:textId="00117D4C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  <w:r w:rsidRPr="00063288">
        <w:rPr>
          <w:b/>
          <w:color w:val="000000"/>
          <w:sz w:val="32"/>
          <w:szCs w:val="32"/>
        </w:rPr>
        <w:t>ОТЧЕТ</w:t>
      </w:r>
      <w:r>
        <w:rPr>
          <w:b/>
          <w:color w:val="000000"/>
          <w:sz w:val="32"/>
          <w:szCs w:val="32"/>
        </w:rPr>
        <w:t xml:space="preserve"> ПО </w:t>
      </w:r>
      <w:r w:rsidR="000A2078">
        <w:rPr>
          <w:b/>
          <w:color w:val="000000"/>
          <w:sz w:val="32"/>
          <w:szCs w:val="32"/>
        </w:rPr>
        <w:t>ЗАДАНИЮ</w:t>
      </w:r>
      <w:r>
        <w:rPr>
          <w:b/>
          <w:color w:val="000000"/>
          <w:sz w:val="32"/>
          <w:szCs w:val="32"/>
        </w:rPr>
        <w:t xml:space="preserve"> №</w:t>
      </w:r>
      <w:r w:rsidR="000A2078">
        <w:rPr>
          <w:b/>
          <w:color w:val="000000"/>
          <w:sz w:val="32"/>
          <w:szCs w:val="32"/>
        </w:rPr>
        <w:t>2</w:t>
      </w:r>
    </w:p>
    <w:p w14:paraId="231EC303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</w:p>
    <w:p w14:paraId="6E2C1038" w14:textId="77777777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2B773526" w14:textId="6ACE2F51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02FA30F0" w14:textId="53341A10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0D8BE78" w14:textId="77777777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73EAF93" w14:textId="77777777" w:rsidR="00213AAB" w:rsidRPr="00063288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8"/>
          <w:szCs w:val="28"/>
        </w:rPr>
      </w:pPr>
    </w:p>
    <w:p w14:paraId="5AE259CA" w14:textId="4026709F" w:rsidR="00213AAB" w:rsidRPr="00063288" w:rsidRDefault="00213AAB" w:rsidP="00213AAB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Выполнил</w:t>
      </w:r>
    </w:p>
    <w:p w14:paraId="389B8DD9" w14:textId="398322E3" w:rsidR="00213AAB" w:rsidRPr="00AF26FE" w:rsidRDefault="00213AAB" w:rsidP="00213AAB">
      <w:pPr>
        <w:pStyle w:val="a3"/>
        <w:tabs>
          <w:tab w:val="left" w:pos="7371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гр.</w:t>
      </w:r>
      <w:r w:rsidR="000A2078">
        <w:rPr>
          <w:color w:val="000000"/>
          <w:sz w:val="28"/>
          <w:szCs w:val="28"/>
        </w:rPr>
        <w:t xml:space="preserve"> </w:t>
      </w:r>
      <w:r w:rsidR="000A2078" w:rsidRPr="000A2078">
        <w:rPr>
          <w:b/>
          <w:color w:val="000000"/>
          <w:sz w:val="28"/>
          <w:szCs w:val="28"/>
          <w:lang w:val="en-US"/>
        </w:rPr>
        <w:t>C</w:t>
      </w:r>
      <w:r w:rsidR="000A2078" w:rsidRPr="000A2078">
        <w:rPr>
          <w:b/>
          <w:color w:val="000000"/>
          <w:sz w:val="28"/>
          <w:szCs w:val="28"/>
        </w:rPr>
        <w:t>4110</w:t>
      </w:r>
      <w:r>
        <w:rPr>
          <w:color w:val="000000"/>
          <w:sz w:val="28"/>
          <w:szCs w:val="28"/>
        </w:rPr>
        <w:tab/>
        <w:t>Егоров П.Н.</w:t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</w:p>
    <w:p w14:paraId="429D9426" w14:textId="1606BC38" w:rsidR="00213AAB" w:rsidRDefault="00213AAB" w:rsidP="000A2078">
      <w:pPr>
        <w:pStyle w:val="a3"/>
        <w:tabs>
          <w:tab w:val="left" w:pos="7371"/>
          <w:tab w:val="left" w:pos="7513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</w:t>
      </w:r>
      <w:r w:rsidR="000A2078">
        <w:rPr>
          <w:color w:val="000000"/>
          <w:sz w:val="28"/>
          <w:szCs w:val="28"/>
        </w:rPr>
        <w:tab/>
        <w:t>Леоненко</w:t>
      </w:r>
      <w:r>
        <w:rPr>
          <w:color w:val="000000"/>
          <w:sz w:val="28"/>
          <w:szCs w:val="28"/>
        </w:rPr>
        <w:t xml:space="preserve"> </w:t>
      </w:r>
      <w:r w:rsidR="000A2078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.</w:t>
      </w:r>
      <w:r w:rsidR="000A2078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.</w:t>
      </w:r>
    </w:p>
    <w:p w14:paraId="3249593C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42F12E0F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3980D86E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1EFBCBC7" w14:textId="464DB5B9" w:rsidR="00213AAB" w:rsidRPr="00063288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» __________ 201</w:t>
      </w:r>
      <w:r w:rsidR="002B0437">
        <w:rPr>
          <w:color w:val="000000"/>
          <w:sz w:val="28"/>
          <w:szCs w:val="28"/>
        </w:rPr>
        <w:t>9</w:t>
      </w:r>
      <w:r w:rsidRPr="00DA32DB">
        <w:rPr>
          <w:color w:val="000000"/>
          <w:sz w:val="28"/>
          <w:szCs w:val="28"/>
        </w:rPr>
        <w:t xml:space="preserve"> г.</w:t>
      </w:r>
    </w:p>
    <w:p w14:paraId="3CC566A3" w14:textId="77777777" w:rsidR="00213AAB" w:rsidRPr="00063288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анкт-Петербург</w:t>
      </w:r>
    </w:p>
    <w:p w14:paraId="7BFF50C8" w14:textId="6E056A14" w:rsidR="00213AAB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</w:t>
      </w:r>
      <w:r w:rsidR="002B0437">
        <w:rPr>
          <w:color w:val="000000"/>
          <w:sz w:val="28"/>
          <w:szCs w:val="28"/>
        </w:rPr>
        <w:t>9</w:t>
      </w:r>
    </w:p>
    <w:p w14:paraId="2BF04A94" w14:textId="0E2207E6" w:rsidR="000A2078" w:rsidRDefault="000A2078">
      <w:r>
        <w:br w:type="page"/>
      </w:r>
    </w:p>
    <w:p w14:paraId="50181680" w14:textId="5EE15563" w:rsidR="00A70A14" w:rsidRPr="0089472E" w:rsidRDefault="00A70A14" w:rsidP="00A70A14">
      <w:pPr>
        <w:pStyle w:val="a3"/>
        <w:spacing w:after="0"/>
        <w:ind w:firstLine="851"/>
        <w:rPr>
          <w:b/>
          <w:sz w:val="28"/>
          <w:szCs w:val="28"/>
        </w:rPr>
      </w:pPr>
      <w:r w:rsidRPr="0089472E">
        <w:rPr>
          <w:b/>
          <w:sz w:val="28"/>
          <w:szCs w:val="28"/>
        </w:rPr>
        <w:lastRenderedPageBreak/>
        <w:t>Задание:</w:t>
      </w:r>
    </w:p>
    <w:p w14:paraId="066C52E5" w14:textId="79411037" w:rsidR="00A70A14" w:rsidRPr="0089472E" w:rsidRDefault="00A70A14" w:rsidP="003433E7">
      <w:pPr>
        <w:pStyle w:val="a3"/>
        <w:numPr>
          <w:ilvl w:val="0"/>
          <w:numId w:val="2"/>
        </w:numPr>
        <w:spacing w:after="0"/>
        <w:ind w:left="0" w:firstLine="851"/>
        <w:rPr>
          <w:sz w:val="28"/>
          <w:szCs w:val="28"/>
        </w:rPr>
      </w:pPr>
      <w:r w:rsidRPr="0089472E">
        <w:rPr>
          <w:sz w:val="28"/>
          <w:szCs w:val="28"/>
        </w:rPr>
        <w:t>Найти выборку непрерывных измерений (N&gt;20).</w:t>
      </w:r>
    </w:p>
    <w:p w14:paraId="57A830B3" w14:textId="0E0777EF" w:rsidR="00A70A14" w:rsidRPr="0089472E" w:rsidRDefault="00A70A14" w:rsidP="003433E7">
      <w:pPr>
        <w:pStyle w:val="a3"/>
        <w:numPr>
          <w:ilvl w:val="0"/>
          <w:numId w:val="2"/>
        </w:numPr>
        <w:spacing w:after="0"/>
        <w:ind w:left="0" w:firstLine="851"/>
        <w:rPr>
          <w:sz w:val="28"/>
          <w:szCs w:val="28"/>
        </w:rPr>
      </w:pPr>
      <w:r w:rsidRPr="0089472E">
        <w:rPr>
          <w:sz w:val="28"/>
          <w:szCs w:val="28"/>
        </w:rPr>
        <w:t>Отобразить значения графически на одномерном</w:t>
      </w:r>
      <w:r w:rsidRPr="0089472E">
        <w:rPr>
          <w:sz w:val="28"/>
          <w:szCs w:val="28"/>
        </w:rPr>
        <w:t xml:space="preserve"> </w:t>
      </w:r>
      <w:r w:rsidRPr="0089472E">
        <w:rPr>
          <w:sz w:val="28"/>
          <w:szCs w:val="28"/>
        </w:rPr>
        <w:t>интервале и проверить выборку на наличие грубых</w:t>
      </w:r>
      <w:r w:rsidRPr="0089472E">
        <w:rPr>
          <w:sz w:val="28"/>
          <w:szCs w:val="28"/>
        </w:rPr>
        <w:t xml:space="preserve"> </w:t>
      </w:r>
      <w:r w:rsidRPr="0089472E">
        <w:rPr>
          <w:sz w:val="28"/>
          <w:szCs w:val="28"/>
        </w:rPr>
        <w:t>ошибок</w:t>
      </w:r>
      <w:r w:rsidRPr="0089472E">
        <w:rPr>
          <w:sz w:val="28"/>
          <w:szCs w:val="28"/>
        </w:rPr>
        <w:t>.</w:t>
      </w:r>
    </w:p>
    <w:p w14:paraId="2CB10A66" w14:textId="7DB48DE7" w:rsidR="00A70A14" w:rsidRPr="0089472E" w:rsidRDefault="00A70A14" w:rsidP="003433E7">
      <w:pPr>
        <w:pStyle w:val="a3"/>
        <w:numPr>
          <w:ilvl w:val="0"/>
          <w:numId w:val="2"/>
        </w:numPr>
        <w:spacing w:after="0"/>
        <w:ind w:left="0" w:firstLine="851"/>
        <w:rPr>
          <w:sz w:val="28"/>
          <w:szCs w:val="28"/>
        </w:rPr>
      </w:pPr>
      <w:r w:rsidRPr="0089472E">
        <w:rPr>
          <w:sz w:val="28"/>
          <w:szCs w:val="28"/>
        </w:rPr>
        <w:t>Написать скрипт для определения математического</w:t>
      </w:r>
      <w:r w:rsidRPr="0089472E">
        <w:rPr>
          <w:sz w:val="28"/>
          <w:szCs w:val="28"/>
        </w:rPr>
        <w:t xml:space="preserve"> </w:t>
      </w:r>
      <w:r w:rsidRPr="0089472E">
        <w:rPr>
          <w:sz w:val="28"/>
          <w:szCs w:val="28"/>
        </w:rPr>
        <w:t>ожидания, дисперсии, моды, медианы</w:t>
      </w:r>
      <w:r w:rsidRPr="0089472E">
        <w:rPr>
          <w:sz w:val="28"/>
          <w:szCs w:val="28"/>
        </w:rPr>
        <w:t>.</w:t>
      </w:r>
    </w:p>
    <w:p w14:paraId="4A95A83E" w14:textId="28ADAC69" w:rsidR="00CD4EC2" w:rsidRPr="0089472E" w:rsidRDefault="00A70A14" w:rsidP="003433E7">
      <w:pPr>
        <w:pStyle w:val="a3"/>
        <w:numPr>
          <w:ilvl w:val="0"/>
          <w:numId w:val="2"/>
        </w:numPr>
        <w:spacing w:after="0"/>
        <w:ind w:left="0" w:firstLine="851"/>
        <w:rPr>
          <w:sz w:val="28"/>
          <w:szCs w:val="28"/>
        </w:rPr>
      </w:pPr>
      <w:r w:rsidRPr="0089472E">
        <w:rPr>
          <w:sz w:val="28"/>
          <w:szCs w:val="28"/>
        </w:rPr>
        <w:t>Построить гистограмму и выдвинуть гипотезу о виде</w:t>
      </w:r>
      <w:r w:rsidRPr="0089472E">
        <w:rPr>
          <w:sz w:val="28"/>
          <w:szCs w:val="28"/>
        </w:rPr>
        <w:t xml:space="preserve"> </w:t>
      </w:r>
      <w:r w:rsidRPr="0089472E">
        <w:rPr>
          <w:sz w:val="28"/>
          <w:szCs w:val="28"/>
        </w:rPr>
        <w:t>распределения соответствующей случайной</w:t>
      </w:r>
      <w:r w:rsidRPr="0089472E">
        <w:rPr>
          <w:sz w:val="28"/>
          <w:szCs w:val="28"/>
        </w:rPr>
        <w:t xml:space="preserve"> </w:t>
      </w:r>
      <w:r w:rsidRPr="0089472E">
        <w:rPr>
          <w:sz w:val="28"/>
          <w:szCs w:val="28"/>
        </w:rPr>
        <w:t>величины</w:t>
      </w:r>
      <w:r w:rsidRPr="0089472E">
        <w:rPr>
          <w:sz w:val="28"/>
          <w:szCs w:val="28"/>
        </w:rPr>
        <w:t>.</w:t>
      </w:r>
    </w:p>
    <w:p w14:paraId="29BBF0DE" w14:textId="714073FF" w:rsidR="00000B75" w:rsidRPr="0089472E" w:rsidRDefault="00000B75" w:rsidP="00000B75">
      <w:pPr>
        <w:pStyle w:val="a3"/>
        <w:spacing w:after="0"/>
        <w:ind w:firstLine="851"/>
        <w:rPr>
          <w:sz w:val="28"/>
          <w:szCs w:val="28"/>
        </w:rPr>
      </w:pPr>
      <w:r w:rsidRPr="0089472E">
        <w:rPr>
          <w:b/>
          <w:sz w:val="28"/>
          <w:szCs w:val="28"/>
        </w:rPr>
        <w:t>Выполнение</w:t>
      </w:r>
      <w:r w:rsidRPr="0089472E">
        <w:rPr>
          <w:sz w:val="28"/>
          <w:szCs w:val="28"/>
        </w:rPr>
        <w:t>:</w:t>
      </w:r>
    </w:p>
    <w:p w14:paraId="0D7D2520" w14:textId="1F425035" w:rsidR="0089472E" w:rsidRDefault="003433E7" w:rsidP="0089472E">
      <w:pPr>
        <w:pStyle w:val="a3"/>
        <w:numPr>
          <w:ilvl w:val="0"/>
          <w:numId w:val="4"/>
        </w:numPr>
        <w:spacing w:after="0"/>
        <w:ind w:left="0" w:firstLine="851"/>
        <w:rPr>
          <w:b/>
          <w:sz w:val="28"/>
          <w:szCs w:val="28"/>
        </w:rPr>
      </w:pPr>
      <w:r w:rsidRPr="0089472E">
        <w:rPr>
          <w:sz w:val="28"/>
          <w:szCs w:val="28"/>
        </w:rPr>
        <w:t xml:space="preserve">Была выбрана выборка возрастов пассажиров корабля </w:t>
      </w:r>
      <w:r w:rsidR="003B0DBB" w:rsidRPr="0089472E">
        <w:rPr>
          <w:sz w:val="28"/>
          <w:szCs w:val="28"/>
        </w:rPr>
        <w:t xml:space="preserve">«Титаник» из файла </w:t>
      </w:r>
      <w:r w:rsidR="003B0DBB" w:rsidRPr="0089472E">
        <w:rPr>
          <w:b/>
          <w:sz w:val="28"/>
          <w:szCs w:val="28"/>
        </w:rPr>
        <w:t>«</w:t>
      </w:r>
      <w:r w:rsidR="003B0DBB" w:rsidRPr="0089472E">
        <w:rPr>
          <w:b/>
          <w:sz w:val="28"/>
          <w:szCs w:val="28"/>
        </w:rPr>
        <w:t>train.csv</w:t>
      </w:r>
      <w:r w:rsidR="003B0DBB" w:rsidRPr="0089472E">
        <w:rPr>
          <w:b/>
          <w:sz w:val="28"/>
          <w:szCs w:val="28"/>
        </w:rPr>
        <w:t>»</w:t>
      </w:r>
      <w:r w:rsidR="003B0DBB" w:rsidRPr="0089472E">
        <w:rPr>
          <w:sz w:val="28"/>
          <w:szCs w:val="28"/>
        </w:rPr>
        <w:t xml:space="preserve"> </w:t>
      </w:r>
      <w:r w:rsidR="0089472E">
        <w:rPr>
          <w:sz w:val="28"/>
          <w:szCs w:val="28"/>
        </w:rPr>
        <w:t>из сайта:</w:t>
      </w:r>
      <w:r w:rsidR="0089472E">
        <w:rPr>
          <w:b/>
          <w:sz w:val="28"/>
          <w:szCs w:val="28"/>
        </w:rPr>
        <w:t xml:space="preserve"> </w:t>
      </w:r>
      <w:hyperlink r:id="rId6" w:history="1">
        <w:r w:rsidR="0089472E" w:rsidRPr="00474763">
          <w:rPr>
            <w:rStyle w:val="a4"/>
            <w:b/>
            <w:sz w:val="28"/>
            <w:szCs w:val="28"/>
          </w:rPr>
          <w:t>https://www.kaggle.com/c/titanic/data</w:t>
        </w:r>
      </w:hyperlink>
      <w:r w:rsidR="0089472E" w:rsidRPr="0089472E">
        <w:rPr>
          <w:sz w:val="28"/>
          <w:szCs w:val="28"/>
        </w:rPr>
        <w:t>.</w:t>
      </w:r>
    </w:p>
    <w:p w14:paraId="4F36E6FA" w14:textId="367807FF" w:rsidR="0089472E" w:rsidRPr="00B26776" w:rsidRDefault="009C7FDA" w:rsidP="0089472E">
      <w:pPr>
        <w:pStyle w:val="a3"/>
        <w:numPr>
          <w:ilvl w:val="0"/>
          <w:numId w:val="4"/>
        </w:numPr>
        <w:spacing w:after="0"/>
        <w:ind w:left="0" w:firstLine="851"/>
        <w:rPr>
          <w:b/>
          <w:sz w:val="28"/>
          <w:szCs w:val="28"/>
        </w:rPr>
      </w:pPr>
      <w:r>
        <w:rPr>
          <w:sz w:val="28"/>
          <w:szCs w:val="28"/>
        </w:rPr>
        <w:t xml:space="preserve">Проверка </w:t>
      </w:r>
      <w:r w:rsidR="00FF3384">
        <w:rPr>
          <w:sz w:val="28"/>
          <w:szCs w:val="28"/>
        </w:rPr>
        <w:t xml:space="preserve">выборки на выбросы была произведена с помощью </w:t>
      </w:r>
      <w:r w:rsidR="00650DBB" w:rsidRPr="00650DBB">
        <w:rPr>
          <w:sz w:val="28"/>
          <w:szCs w:val="28"/>
        </w:rPr>
        <w:t>интерквантильного расстояния</w:t>
      </w:r>
      <w:r w:rsidR="00B26776">
        <w:rPr>
          <w:sz w:val="28"/>
          <w:szCs w:val="28"/>
        </w:rPr>
        <w:t xml:space="preserve"> </w:t>
      </w:r>
      <w:r w:rsidR="00B26776">
        <w:rPr>
          <w:sz w:val="28"/>
          <w:szCs w:val="28"/>
          <w:lang w:val="en-US"/>
        </w:rPr>
        <w:t>IQR</w:t>
      </w:r>
      <w:r w:rsidR="00B26776" w:rsidRPr="00B26776">
        <w:rPr>
          <w:sz w:val="28"/>
          <w:szCs w:val="28"/>
        </w:rPr>
        <w:t>:</w:t>
      </w:r>
    </w:p>
    <w:p w14:paraId="35D79076" w14:textId="458BCE55" w:rsidR="00B26776" w:rsidRPr="00B26776" w:rsidRDefault="005524F2" w:rsidP="005524F2">
      <w:pPr>
        <w:pStyle w:val="a3"/>
        <w:spacing w:after="0"/>
        <w:jc w:val="center"/>
        <w:rPr>
          <w:b/>
          <w:sz w:val="28"/>
          <w:szCs w:val="28"/>
        </w:rPr>
      </w:pPr>
      <w:r w:rsidRPr="005524F2">
        <w:rPr>
          <w:b/>
          <w:position w:val="-12"/>
          <w:sz w:val="28"/>
          <w:szCs w:val="28"/>
        </w:rPr>
        <w:object w:dxaOrig="3620" w:dyaOrig="360" w14:anchorId="12A77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1.45pt;height:20pt" o:ole="">
            <v:imagedata r:id="rId7" o:title=""/>
          </v:shape>
          <o:OLEObject Type="Embed" ProgID="Equation.DSMT4" ShapeID="_x0000_i1029" DrawAspect="Content" ObjectID="_1633901680" r:id="rId8"/>
        </w:object>
      </w:r>
    </w:p>
    <w:p w14:paraId="1559F0D0" w14:textId="44A1AC44" w:rsidR="00B26776" w:rsidRDefault="005524F2" w:rsidP="00B26776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Тогда диапазон:</w:t>
      </w:r>
    </w:p>
    <w:p w14:paraId="095A9874" w14:textId="680F30FA" w:rsidR="005524F2" w:rsidRPr="005524F2" w:rsidRDefault="00BA1754" w:rsidP="005524F2">
      <w:pPr>
        <w:pStyle w:val="a3"/>
        <w:spacing w:after="0"/>
        <w:jc w:val="center"/>
        <w:rPr>
          <w:sz w:val="28"/>
          <w:szCs w:val="28"/>
        </w:rPr>
      </w:pPr>
      <w:r w:rsidRPr="00BA1754">
        <w:rPr>
          <w:b/>
          <w:position w:val="-14"/>
          <w:sz w:val="28"/>
          <w:szCs w:val="28"/>
        </w:rPr>
        <w:object w:dxaOrig="4260" w:dyaOrig="400" w14:anchorId="1FEDC460">
          <v:shape id="_x0000_i1045" type="#_x0000_t75" style="width:237.05pt;height:22.2pt" o:ole="">
            <v:imagedata r:id="rId9" o:title=""/>
          </v:shape>
          <o:OLEObject Type="Embed" ProgID="Equation.DSMT4" ShapeID="_x0000_i1045" DrawAspect="Content" ObjectID="_1633901681" r:id="rId10"/>
        </w:object>
      </w:r>
    </w:p>
    <w:p w14:paraId="63C6718A" w14:textId="421F2133" w:rsidR="00513002" w:rsidRPr="00B00681" w:rsidRDefault="00B96477" w:rsidP="00B96477">
      <w:pPr>
        <w:pStyle w:val="a3"/>
        <w:spacing w:after="0"/>
        <w:ind w:firstLine="851"/>
        <w:rPr>
          <w:b/>
          <w:sz w:val="28"/>
          <w:szCs w:val="28"/>
        </w:rPr>
      </w:pPr>
      <w:r>
        <w:rPr>
          <w:sz w:val="28"/>
          <w:szCs w:val="28"/>
        </w:rPr>
        <w:t>Как будет видно на финальном графике, все значения данных входят в этот интервал, значит выбросов нет.</w:t>
      </w:r>
    </w:p>
    <w:p w14:paraId="3F498376" w14:textId="682D3DD2" w:rsidR="00B00681" w:rsidRPr="00B00681" w:rsidRDefault="00B00681" w:rsidP="00B00681">
      <w:pPr>
        <w:pStyle w:val="a3"/>
        <w:numPr>
          <w:ilvl w:val="0"/>
          <w:numId w:val="4"/>
        </w:numPr>
        <w:spacing w:after="0"/>
        <w:ind w:left="0" w:firstLine="851"/>
        <w:rPr>
          <w:b/>
          <w:sz w:val="28"/>
          <w:szCs w:val="28"/>
        </w:rPr>
      </w:pPr>
      <w:r>
        <w:rPr>
          <w:sz w:val="28"/>
          <w:szCs w:val="28"/>
        </w:rPr>
        <w:t xml:space="preserve">Был написан следующий скрипт на языке </w:t>
      </w:r>
      <w:r>
        <w:rPr>
          <w:sz w:val="28"/>
          <w:szCs w:val="28"/>
          <w:lang w:val="en-US"/>
        </w:rPr>
        <w:t>Python</w:t>
      </w:r>
      <w:r w:rsidRPr="00B00681">
        <w:rPr>
          <w:sz w:val="28"/>
          <w:szCs w:val="28"/>
        </w:rPr>
        <w:t>:</w:t>
      </w:r>
    </w:p>
    <w:p w14:paraId="5C6E66C0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>import pandas as pd</w:t>
      </w:r>
    </w:p>
    <w:p w14:paraId="111920E9" w14:textId="5ACBEDCB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import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numpy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 as np</w:t>
      </w:r>
    </w:p>
    <w:p w14:paraId="0C104910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import </w:t>
      </w: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matplotlib.pyplot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 as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plt</w:t>
      </w:r>
      <w:proofErr w:type="spellEnd"/>
    </w:p>
    <w:p w14:paraId="67CFAA0D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</w:p>
    <w:p w14:paraId="24BB9A41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# </w:t>
      </w:r>
      <w:r w:rsidRPr="006A1357">
        <w:rPr>
          <w:rFonts w:ascii="Courier New" w:hAnsi="Courier New" w:cs="Courier New"/>
          <w:sz w:val="22"/>
          <w:szCs w:val="28"/>
        </w:rPr>
        <w:t>Считывание</w:t>
      </w:r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 </w:t>
      </w:r>
      <w:r w:rsidRPr="006A1357">
        <w:rPr>
          <w:rFonts w:ascii="Courier New" w:hAnsi="Courier New" w:cs="Courier New"/>
          <w:sz w:val="22"/>
          <w:szCs w:val="28"/>
        </w:rPr>
        <w:t>данных</w:t>
      </w:r>
    </w:p>
    <w:p w14:paraId="4C1967CF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titanic_data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 = </w:t>
      </w: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d.read</w:t>
      </w:r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>_csv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('train.csv')</w:t>
      </w:r>
    </w:p>
    <w:p w14:paraId="05B052E2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</w:rPr>
      </w:pPr>
      <w:proofErr w:type="spellStart"/>
      <w:r w:rsidRPr="006A1357">
        <w:rPr>
          <w:rFonts w:ascii="Courier New" w:hAnsi="Courier New" w:cs="Courier New"/>
          <w:sz w:val="22"/>
          <w:szCs w:val="28"/>
        </w:rPr>
        <w:t>ages</w:t>
      </w:r>
      <w:proofErr w:type="spellEnd"/>
      <w:r w:rsidRPr="006A1357">
        <w:rPr>
          <w:rFonts w:ascii="Courier New" w:hAnsi="Courier New" w:cs="Courier New"/>
          <w:sz w:val="22"/>
          <w:szCs w:val="28"/>
        </w:rPr>
        <w:t xml:space="preserve"> = </w:t>
      </w:r>
      <w:proofErr w:type="spellStart"/>
      <w:r w:rsidRPr="006A1357">
        <w:rPr>
          <w:rFonts w:ascii="Courier New" w:hAnsi="Courier New" w:cs="Courier New"/>
          <w:sz w:val="22"/>
          <w:szCs w:val="28"/>
        </w:rPr>
        <w:t>titanic_</w:t>
      </w:r>
      <w:proofErr w:type="gramStart"/>
      <w:r w:rsidRPr="006A1357">
        <w:rPr>
          <w:rFonts w:ascii="Courier New" w:hAnsi="Courier New" w:cs="Courier New"/>
          <w:sz w:val="22"/>
          <w:szCs w:val="28"/>
        </w:rPr>
        <w:t>data.Age</w:t>
      </w:r>
      <w:proofErr w:type="spellEnd"/>
      <w:proofErr w:type="gramEnd"/>
    </w:p>
    <w:p w14:paraId="5868640B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</w:rPr>
      </w:pPr>
    </w:p>
    <w:p w14:paraId="37D2DFD3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</w:rPr>
      </w:pPr>
      <w:r w:rsidRPr="006A1357">
        <w:rPr>
          <w:rFonts w:ascii="Courier New" w:hAnsi="Courier New" w:cs="Courier New"/>
          <w:sz w:val="22"/>
          <w:szCs w:val="28"/>
        </w:rPr>
        <w:t># Подсчет параметров и их вывод</w:t>
      </w:r>
    </w:p>
    <w:p w14:paraId="2FE175B9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>param = []</w:t>
      </w:r>
    </w:p>
    <w:p w14:paraId="776E0C66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aram.append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>(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ages.mean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())</w:t>
      </w:r>
    </w:p>
    <w:p w14:paraId="53DEAF39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aram.append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>(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ages.var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())</w:t>
      </w:r>
    </w:p>
    <w:p w14:paraId="20F4F573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aram.append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>(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ages.median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())</w:t>
      </w:r>
    </w:p>
    <w:p w14:paraId="70790B26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aram.append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>(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ages.mode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()[0])</w:t>
      </w:r>
    </w:p>
    <w:p w14:paraId="6EADB0DB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</w:p>
    <w:p w14:paraId="1866ABBC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param_names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 = [ 'Mean (Yellow)', 'Variance', 'Median (Blue)', 'Mode (Green)</w:t>
      </w:r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' ]</w:t>
      </w:r>
      <w:proofErr w:type="gramEnd"/>
    </w:p>
    <w:p w14:paraId="35D70D9C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</w:p>
    <w:p w14:paraId="1631E9FF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for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i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 in range(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len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(param)):</w:t>
      </w:r>
    </w:p>
    <w:p w14:paraId="13EAAAB0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    print(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param_names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[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i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] + ' =', param[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i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], end='\n \n')</w:t>
      </w:r>
    </w:p>
    <w:p w14:paraId="2CA2ED9E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</w:p>
    <w:p w14:paraId="01828B69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</w:rPr>
      </w:pPr>
      <w:r w:rsidRPr="006A1357">
        <w:rPr>
          <w:rFonts w:ascii="Courier New" w:hAnsi="Courier New" w:cs="Courier New"/>
          <w:sz w:val="22"/>
          <w:szCs w:val="28"/>
        </w:rPr>
        <w:t># Проверка на выбросы</w:t>
      </w:r>
    </w:p>
    <w:p w14:paraId="082AF9CA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</w:rPr>
      </w:pPr>
      <w:r w:rsidRPr="006A1357">
        <w:rPr>
          <w:rFonts w:ascii="Courier New" w:hAnsi="Courier New" w:cs="Courier New"/>
          <w:sz w:val="22"/>
          <w:szCs w:val="28"/>
        </w:rPr>
        <w:t xml:space="preserve">Q3 = </w:t>
      </w: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</w:rPr>
        <w:t>ages.quantile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</w:rPr>
        <w:t>(0.75)</w:t>
      </w:r>
    </w:p>
    <w:p w14:paraId="73BD682A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lastRenderedPageBreak/>
        <w:t xml:space="preserve">Q1 = </w:t>
      </w: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ages.quantile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>(0.25)</w:t>
      </w:r>
    </w:p>
    <w:p w14:paraId="4451F7ED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>IQR = Q3 - Q1</w:t>
      </w:r>
    </w:p>
    <w:p w14:paraId="17A1071B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r w:rsidRPr="006A1357">
        <w:rPr>
          <w:rFonts w:ascii="Courier New" w:hAnsi="Courier New" w:cs="Courier New"/>
          <w:sz w:val="22"/>
          <w:szCs w:val="28"/>
          <w:lang w:val="en-US"/>
        </w:rPr>
        <w:t>interval = [Q1 - 3 * IQR, Q3 + 3 * IQR]</w:t>
      </w:r>
    </w:p>
    <w:p w14:paraId="179A5FA4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</w:p>
    <w:p w14:paraId="1853DF56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</w:rPr>
      </w:pPr>
      <w:r w:rsidRPr="006A1357">
        <w:rPr>
          <w:rFonts w:ascii="Courier New" w:hAnsi="Courier New" w:cs="Courier New"/>
          <w:sz w:val="22"/>
          <w:szCs w:val="28"/>
        </w:rPr>
        <w:t># Отрисовка гистограммы, параметров и диапазона проверки на выбросы</w:t>
      </w:r>
    </w:p>
    <w:p w14:paraId="285A00D1" w14:textId="34F3CFC6" w:rsidR="00B00681" w:rsidRPr="006A1357" w:rsidRDefault="00B00681" w:rsidP="007D09FF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ages.hist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>(bins=22)</w:t>
      </w:r>
    </w:p>
    <w:p w14:paraId="1FDE1776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</w:p>
    <w:p w14:paraId="2636D2ED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lt.axvline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(x=param[0], color='y',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linestyle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='-')</w:t>
      </w:r>
    </w:p>
    <w:p w14:paraId="20468566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lt.axvline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(x=param[2], color='b',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linestyle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='-.')</w:t>
      </w:r>
    </w:p>
    <w:p w14:paraId="4C784F7A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lt.axvline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(x=param[3], color='g',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linestyle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='--')</w:t>
      </w:r>
    </w:p>
    <w:p w14:paraId="3E8DE8B7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lt.axvline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(x=interval[0], color='r',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linestyle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='-')</w:t>
      </w:r>
    </w:p>
    <w:p w14:paraId="652595CF" w14:textId="77777777" w:rsidR="00B00681" w:rsidRPr="006A1357" w:rsidRDefault="00B00681" w:rsidP="00BE78AA">
      <w:pPr>
        <w:pStyle w:val="a3"/>
        <w:spacing w:before="0" w:beforeAutospacing="0" w:after="0" w:afterAutospacing="0"/>
        <w:rPr>
          <w:rFonts w:ascii="Courier New" w:hAnsi="Courier New" w:cs="Courier New"/>
          <w:sz w:val="22"/>
          <w:szCs w:val="28"/>
          <w:lang w:val="en-US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  <w:lang w:val="en-US"/>
        </w:rPr>
        <w:t>plt.axvline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  <w:lang w:val="en-US"/>
        </w:rPr>
        <w:t xml:space="preserve">(x=interval[1], color='r', </w:t>
      </w:r>
      <w:proofErr w:type="spellStart"/>
      <w:r w:rsidRPr="006A1357">
        <w:rPr>
          <w:rFonts w:ascii="Courier New" w:hAnsi="Courier New" w:cs="Courier New"/>
          <w:sz w:val="22"/>
          <w:szCs w:val="28"/>
          <w:lang w:val="en-US"/>
        </w:rPr>
        <w:t>linestyle</w:t>
      </w:r>
      <w:proofErr w:type="spellEnd"/>
      <w:r w:rsidRPr="006A1357">
        <w:rPr>
          <w:rFonts w:ascii="Courier New" w:hAnsi="Courier New" w:cs="Courier New"/>
          <w:sz w:val="22"/>
          <w:szCs w:val="28"/>
          <w:lang w:val="en-US"/>
        </w:rPr>
        <w:t>='-')</w:t>
      </w:r>
    </w:p>
    <w:p w14:paraId="2AA99D86" w14:textId="733713EB" w:rsidR="00B00681" w:rsidRPr="006A1357" w:rsidRDefault="00B00681" w:rsidP="00BE78AA">
      <w:pPr>
        <w:pStyle w:val="a3"/>
        <w:spacing w:before="0" w:beforeAutospacing="0" w:after="240" w:afterAutospacing="0"/>
        <w:rPr>
          <w:rFonts w:ascii="Courier New" w:hAnsi="Courier New" w:cs="Courier New"/>
          <w:sz w:val="22"/>
          <w:szCs w:val="28"/>
        </w:rPr>
      </w:pPr>
      <w:proofErr w:type="spellStart"/>
      <w:proofErr w:type="gramStart"/>
      <w:r w:rsidRPr="006A1357">
        <w:rPr>
          <w:rFonts w:ascii="Courier New" w:hAnsi="Courier New" w:cs="Courier New"/>
          <w:sz w:val="22"/>
          <w:szCs w:val="28"/>
        </w:rPr>
        <w:t>plt.show</w:t>
      </w:r>
      <w:proofErr w:type="spellEnd"/>
      <w:proofErr w:type="gramEnd"/>
      <w:r w:rsidRPr="006A1357">
        <w:rPr>
          <w:rFonts w:ascii="Courier New" w:hAnsi="Courier New" w:cs="Courier New"/>
          <w:sz w:val="22"/>
          <w:szCs w:val="28"/>
        </w:rPr>
        <w:t>()</w:t>
      </w:r>
    </w:p>
    <w:p w14:paraId="13821FE8" w14:textId="3807C6EA" w:rsidR="00BE78AA" w:rsidRPr="00B00681" w:rsidRDefault="00F97434" w:rsidP="00BE78AA">
      <w:pPr>
        <w:pStyle w:val="a3"/>
        <w:numPr>
          <w:ilvl w:val="0"/>
          <w:numId w:val="4"/>
        </w:numPr>
        <w:spacing w:after="0"/>
        <w:ind w:left="0" w:firstLine="851"/>
        <w:rPr>
          <w:b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A4B92E" wp14:editId="2162929C">
                <wp:simplePos x="0" y="0"/>
                <wp:positionH relativeFrom="column">
                  <wp:posOffset>979805</wp:posOffset>
                </wp:positionH>
                <wp:positionV relativeFrom="paragraph">
                  <wp:posOffset>3157855</wp:posOffset>
                </wp:positionV>
                <wp:extent cx="3978910" cy="635"/>
                <wp:effectExtent l="0" t="0" r="0" b="0"/>
                <wp:wrapTopAndBottom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891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0E4E9A0" w14:textId="5F918734" w:rsidR="00F97434" w:rsidRPr="00F97434" w:rsidRDefault="00F97434" w:rsidP="00F97434">
                            <w:pPr>
                              <w:pStyle w:val="a8"/>
                              <w:jc w:val="center"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auto"/>
                                <w:sz w:val="36"/>
                                <w:szCs w:val="24"/>
                              </w:rPr>
                            </w:pPr>
                            <w:bookmarkStart w:id="0" w:name="_Ref23287577"/>
                            <w:r w:rsidRPr="00F97434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t xml:space="preserve">Рис. </w:t>
                            </w:r>
                            <w:r w:rsidRPr="00F97434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fldChar w:fldCharType="begin"/>
                            </w:r>
                            <w:r w:rsidRPr="00F97434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instrText xml:space="preserve"> SEQ Рис. \* ARABIC </w:instrText>
                            </w:r>
                            <w:r w:rsidRPr="00F97434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fldChar w:fldCharType="separate"/>
                            </w:r>
                            <w:r w:rsidRPr="00F97434">
                              <w:rPr>
                                <w:rFonts w:ascii="Times New Roman" w:hAnsi="Times New Roman" w:cs="Times New Roman"/>
                                <w:noProof/>
                                <w:color w:val="auto"/>
                                <w:sz w:val="24"/>
                              </w:rPr>
                              <w:t>1</w:t>
                            </w:r>
                            <w:r w:rsidRPr="00F97434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fldChar w:fldCharType="end"/>
                            </w:r>
                            <w:r w:rsidRPr="00F97434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t>. Гист</w:t>
                            </w:r>
                            <w:r w:rsidR="008518E7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t>о</w:t>
                            </w:r>
                            <w:r w:rsidRPr="00F97434">
                              <w:rPr>
                                <w:rFonts w:ascii="Times New Roman" w:hAnsi="Times New Roman" w:cs="Times New Roman"/>
                                <w:color w:val="auto"/>
                                <w:sz w:val="24"/>
                              </w:rPr>
                              <w:t>грамма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6A4B92E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77.15pt;margin-top:248.65pt;width:313.3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" stroked="f">
                <v:textbox style="mso-fit-shape-to-text:t" inset="0,0,0,0">
                  <w:txbxContent>
                    <w:p w14:paraId="50E4E9A0" w14:textId="5F918734" w:rsidR="00F97434" w:rsidRPr="00F97434" w:rsidRDefault="00F97434" w:rsidP="00F97434">
                      <w:pPr>
                        <w:pStyle w:val="a8"/>
                        <w:jc w:val="center"/>
                        <w:rPr>
                          <w:rFonts w:ascii="Times New Roman" w:eastAsia="Times New Roman" w:hAnsi="Times New Roman" w:cs="Times New Roman"/>
                          <w:noProof/>
                          <w:color w:val="auto"/>
                          <w:sz w:val="36"/>
                          <w:szCs w:val="24"/>
                        </w:rPr>
                      </w:pPr>
                      <w:bookmarkStart w:id="1" w:name="_Ref23287577"/>
                      <w:r w:rsidRPr="00F97434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t xml:space="preserve">Рис. </w:t>
                      </w:r>
                      <w:r w:rsidRPr="00F97434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fldChar w:fldCharType="begin"/>
                      </w:r>
                      <w:r w:rsidRPr="00F97434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instrText xml:space="preserve"> SEQ Рис. \* ARABIC </w:instrText>
                      </w:r>
                      <w:r w:rsidRPr="00F97434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fldChar w:fldCharType="separate"/>
                      </w:r>
                      <w:r w:rsidRPr="00F97434">
                        <w:rPr>
                          <w:rFonts w:ascii="Times New Roman" w:hAnsi="Times New Roman" w:cs="Times New Roman"/>
                          <w:noProof/>
                          <w:color w:val="auto"/>
                          <w:sz w:val="24"/>
                        </w:rPr>
                        <w:t>1</w:t>
                      </w:r>
                      <w:r w:rsidRPr="00F97434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fldChar w:fldCharType="end"/>
                      </w:r>
                      <w:r w:rsidRPr="00F97434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t>. Гист</w:t>
                      </w:r>
                      <w:r w:rsidR="008518E7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t>о</w:t>
                      </w:r>
                      <w:r w:rsidRPr="00F97434">
                        <w:rPr>
                          <w:rFonts w:ascii="Times New Roman" w:hAnsi="Times New Roman" w:cs="Times New Roman"/>
                          <w:color w:val="auto"/>
                          <w:sz w:val="24"/>
                        </w:rPr>
                        <w:t>грамма</w:t>
                      </w:r>
                      <w:bookmarkEnd w:id="1"/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4B84304" wp14:editId="37BF244F">
            <wp:simplePos x="0" y="0"/>
            <wp:positionH relativeFrom="margin">
              <wp:align>center</wp:align>
            </wp:positionH>
            <wp:positionV relativeFrom="paragraph">
              <wp:posOffset>349462</wp:posOffset>
            </wp:positionV>
            <wp:extent cx="3979334" cy="2751513"/>
            <wp:effectExtent l="0" t="0" r="254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334" cy="2751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78AA">
        <w:rPr>
          <w:sz w:val="28"/>
          <w:szCs w:val="28"/>
        </w:rPr>
        <w:t>Была построена следующая гист</w:t>
      </w:r>
      <w:r w:rsidR="008518E7">
        <w:rPr>
          <w:sz w:val="28"/>
          <w:szCs w:val="28"/>
        </w:rPr>
        <w:t>о</w:t>
      </w:r>
      <w:r w:rsidR="00BE78AA">
        <w:rPr>
          <w:sz w:val="28"/>
          <w:szCs w:val="28"/>
        </w:rPr>
        <w:t>грамма</w:t>
      </w:r>
      <w:r w:rsidR="00BE78AA" w:rsidRPr="00B00681">
        <w:rPr>
          <w:sz w:val="28"/>
          <w:szCs w:val="28"/>
        </w:rPr>
        <w:t>:</w:t>
      </w:r>
    </w:p>
    <w:p w14:paraId="230400D4" w14:textId="4AE30363" w:rsidR="00BE78AA" w:rsidRDefault="008518E7" w:rsidP="00BE78AA">
      <w:pPr>
        <w:pStyle w:val="a3"/>
        <w:spacing w:after="0"/>
        <w:ind w:firstLine="851"/>
        <w:rPr>
          <w:sz w:val="28"/>
          <w:szCs w:val="28"/>
        </w:rPr>
      </w:pPr>
      <w:r>
        <w:rPr>
          <w:sz w:val="28"/>
          <w:szCs w:val="28"/>
        </w:rPr>
        <w:t>И следующие значения параметров:</w:t>
      </w:r>
    </w:p>
    <w:p w14:paraId="5BECC472" w14:textId="77777777" w:rsidR="008518E7" w:rsidRPr="008518E7" w:rsidRDefault="008518E7" w:rsidP="008518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an (Yellow) = 29.69911764705882</w:t>
      </w:r>
    </w:p>
    <w:p w14:paraId="25393430" w14:textId="77777777" w:rsidR="008518E7" w:rsidRPr="008518E7" w:rsidRDefault="008518E7" w:rsidP="008518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 xml:space="preserve"> </w:t>
      </w:r>
    </w:p>
    <w:p w14:paraId="1E93E90F" w14:textId="77777777" w:rsidR="008518E7" w:rsidRPr="008518E7" w:rsidRDefault="008518E7" w:rsidP="008518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Variance = 211.01912474630802</w:t>
      </w:r>
    </w:p>
    <w:p w14:paraId="2B60B333" w14:textId="77777777" w:rsidR="008518E7" w:rsidRPr="008518E7" w:rsidRDefault="008518E7" w:rsidP="008518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 xml:space="preserve"> </w:t>
      </w:r>
    </w:p>
    <w:p w14:paraId="37C781B2" w14:textId="77777777" w:rsidR="008518E7" w:rsidRPr="008518E7" w:rsidRDefault="008518E7" w:rsidP="008518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dian (Blue) = 28.0</w:t>
      </w:r>
    </w:p>
    <w:p w14:paraId="7BC75F27" w14:textId="77777777" w:rsidR="008518E7" w:rsidRPr="008518E7" w:rsidRDefault="008518E7" w:rsidP="008518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 xml:space="preserve"> </w:t>
      </w:r>
    </w:p>
    <w:p w14:paraId="0022EC81" w14:textId="366AD0DC" w:rsidR="008518E7" w:rsidRPr="008518E7" w:rsidRDefault="008518E7" w:rsidP="008518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proofErr w:type="spellStart"/>
      <w:r w:rsidRPr="008518E7">
        <w:rPr>
          <w:rFonts w:ascii="Courier New" w:eastAsia="Times New Roman" w:hAnsi="Courier New" w:cs="Courier New"/>
          <w:color w:val="000000"/>
          <w:szCs w:val="21"/>
          <w:lang w:eastAsia="ru-RU"/>
        </w:rPr>
        <w:t>Mode</w:t>
      </w:r>
      <w:proofErr w:type="spellEnd"/>
      <w:r w:rsidRPr="008518E7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(</w:t>
      </w:r>
      <w:proofErr w:type="spellStart"/>
      <w:r w:rsidRPr="008518E7">
        <w:rPr>
          <w:rFonts w:ascii="Courier New" w:eastAsia="Times New Roman" w:hAnsi="Courier New" w:cs="Courier New"/>
          <w:color w:val="000000"/>
          <w:szCs w:val="21"/>
          <w:lang w:eastAsia="ru-RU"/>
        </w:rPr>
        <w:t>Green</w:t>
      </w:r>
      <w:proofErr w:type="spellEnd"/>
      <w:r w:rsidRPr="008518E7">
        <w:rPr>
          <w:rFonts w:ascii="Courier New" w:eastAsia="Times New Roman" w:hAnsi="Courier New" w:cs="Courier New"/>
          <w:color w:val="000000"/>
          <w:szCs w:val="21"/>
          <w:lang w:eastAsia="ru-RU"/>
        </w:rPr>
        <w:t>) = 24.0</w:t>
      </w:r>
    </w:p>
    <w:p w14:paraId="0205D4BF" w14:textId="6A53769B" w:rsidR="008518E7" w:rsidRDefault="008518E7" w:rsidP="008518E7">
      <w:pPr>
        <w:pStyle w:val="a3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="00170FA2">
        <w:rPr>
          <w:sz w:val="28"/>
          <w:szCs w:val="28"/>
        </w:rPr>
        <w:t>Рис.1 также обозначены:</w:t>
      </w:r>
    </w:p>
    <w:p w14:paraId="1EFA15AA" w14:textId="2A2CAAFF" w:rsidR="00170FA2" w:rsidRDefault="00064470" w:rsidP="000C69B6">
      <w:pPr>
        <w:pStyle w:val="a3"/>
        <w:numPr>
          <w:ilvl w:val="0"/>
          <w:numId w:val="6"/>
        </w:numPr>
        <w:ind w:left="0" w:firstLine="851"/>
        <w:rPr>
          <w:sz w:val="28"/>
          <w:szCs w:val="28"/>
        </w:rPr>
      </w:pPr>
      <w:r>
        <w:rPr>
          <w:sz w:val="28"/>
          <w:szCs w:val="28"/>
        </w:rPr>
        <w:t xml:space="preserve">Математическое ожидание </w:t>
      </w:r>
      <w:r w:rsidRPr="00064470">
        <w:rPr>
          <w:b/>
          <w:sz w:val="28"/>
          <w:szCs w:val="28"/>
        </w:rPr>
        <w:t>желтой линией</w:t>
      </w:r>
      <w:r>
        <w:rPr>
          <w:sz w:val="28"/>
          <w:szCs w:val="28"/>
        </w:rPr>
        <w:t>.</w:t>
      </w:r>
    </w:p>
    <w:p w14:paraId="0EA8B256" w14:textId="1DDAA54A" w:rsidR="00064470" w:rsidRDefault="00064470" w:rsidP="000C69B6">
      <w:pPr>
        <w:pStyle w:val="a3"/>
        <w:numPr>
          <w:ilvl w:val="0"/>
          <w:numId w:val="6"/>
        </w:numPr>
        <w:ind w:left="0" w:firstLine="851"/>
        <w:rPr>
          <w:sz w:val="28"/>
          <w:szCs w:val="28"/>
        </w:rPr>
      </w:pPr>
      <w:r>
        <w:rPr>
          <w:sz w:val="28"/>
          <w:szCs w:val="28"/>
        </w:rPr>
        <w:t xml:space="preserve">Медиана </w:t>
      </w:r>
      <w:r w:rsidR="007D09FF">
        <w:rPr>
          <w:sz w:val="28"/>
          <w:szCs w:val="28"/>
        </w:rPr>
        <w:noBreakHyphen/>
      </w:r>
      <w:r>
        <w:rPr>
          <w:sz w:val="28"/>
          <w:szCs w:val="28"/>
        </w:rPr>
        <w:t xml:space="preserve"> </w:t>
      </w:r>
      <w:proofErr w:type="spellStart"/>
      <w:r w:rsidRPr="00064470">
        <w:rPr>
          <w:b/>
          <w:sz w:val="28"/>
          <w:szCs w:val="28"/>
        </w:rPr>
        <w:t>синия</w:t>
      </w:r>
      <w:proofErr w:type="spellEnd"/>
      <w:r w:rsidRPr="00064470">
        <w:rPr>
          <w:b/>
          <w:sz w:val="28"/>
          <w:szCs w:val="28"/>
        </w:rPr>
        <w:t xml:space="preserve"> линия</w:t>
      </w:r>
      <w:r>
        <w:rPr>
          <w:sz w:val="28"/>
          <w:szCs w:val="28"/>
        </w:rPr>
        <w:t>.</w:t>
      </w:r>
    </w:p>
    <w:p w14:paraId="5DE1743F" w14:textId="653C058E" w:rsidR="00064470" w:rsidRDefault="007D09FF" w:rsidP="000C69B6">
      <w:pPr>
        <w:pStyle w:val="a3"/>
        <w:numPr>
          <w:ilvl w:val="0"/>
          <w:numId w:val="6"/>
        </w:numPr>
        <w:ind w:left="0" w:firstLine="851"/>
        <w:rPr>
          <w:sz w:val="28"/>
          <w:szCs w:val="28"/>
        </w:rPr>
      </w:pPr>
      <w:r>
        <w:rPr>
          <w:sz w:val="28"/>
          <w:szCs w:val="28"/>
        </w:rPr>
        <w:t xml:space="preserve">Мода </w:t>
      </w:r>
      <w:r w:rsidR="000C69B6">
        <w:rPr>
          <w:sz w:val="28"/>
          <w:szCs w:val="28"/>
        </w:rPr>
        <w:noBreakHyphen/>
        <w:t xml:space="preserve"> </w:t>
      </w:r>
      <w:r>
        <w:rPr>
          <w:b/>
          <w:sz w:val="28"/>
          <w:szCs w:val="28"/>
        </w:rPr>
        <w:t>зеленая линия</w:t>
      </w:r>
      <w:r>
        <w:rPr>
          <w:sz w:val="28"/>
          <w:szCs w:val="28"/>
        </w:rPr>
        <w:t>.</w:t>
      </w:r>
    </w:p>
    <w:p w14:paraId="42363749" w14:textId="42D4E44D" w:rsidR="007D09FF" w:rsidRDefault="007D09FF" w:rsidP="000C69B6">
      <w:pPr>
        <w:pStyle w:val="a3"/>
        <w:numPr>
          <w:ilvl w:val="0"/>
          <w:numId w:val="6"/>
        </w:numPr>
        <w:ind w:left="0" w:firstLine="851"/>
        <w:rPr>
          <w:sz w:val="28"/>
          <w:szCs w:val="28"/>
        </w:rPr>
      </w:pPr>
      <w:r>
        <w:rPr>
          <w:sz w:val="28"/>
          <w:szCs w:val="28"/>
        </w:rPr>
        <w:t>Д</w:t>
      </w:r>
      <w:r>
        <w:rPr>
          <w:sz w:val="28"/>
          <w:szCs w:val="28"/>
        </w:rPr>
        <w:t>иапазон</w:t>
      </w:r>
      <w:r>
        <w:rPr>
          <w:sz w:val="28"/>
          <w:szCs w:val="28"/>
        </w:rPr>
        <w:t xml:space="preserve"> проверки на выбросы </w:t>
      </w:r>
      <w:r w:rsidR="000C69B6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0C69B6" w:rsidRPr="000C69B6">
        <w:rPr>
          <w:b/>
          <w:sz w:val="28"/>
          <w:szCs w:val="28"/>
        </w:rPr>
        <w:t>красные линии</w:t>
      </w:r>
      <w:r w:rsidR="000C69B6">
        <w:rPr>
          <w:sz w:val="28"/>
          <w:szCs w:val="28"/>
        </w:rPr>
        <w:t>.</w:t>
      </w:r>
    </w:p>
    <w:p w14:paraId="7C4747D8" w14:textId="43A62F90" w:rsidR="0052151A" w:rsidRPr="000C69B6" w:rsidRDefault="00887D1A" w:rsidP="00224984">
      <w:pPr>
        <w:pStyle w:val="a3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двигается гипотеза о том, что данная выборка имеет</w:t>
      </w:r>
      <w:r w:rsidR="00D35B00">
        <w:rPr>
          <w:sz w:val="28"/>
          <w:szCs w:val="28"/>
        </w:rPr>
        <w:t xml:space="preserve"> либо</w:t>
      </w:r>
      <w:r>
        <w:rPr>
          <w:sz w:val="28"/>
          <w:szCs w:val="28"/>
        </w:rPr>
        <w:t xml:space="preserve"> </w:t>
      </w:r>
      <w:r w:rsidR="00162B61">
        <w:rPr>
          <w:sz w:val="28"/>
          <w:szCs w:val="28"/>
        </w:rPr>
        <w:t>нормальное</w:t>
      </w:r>
      <w:r w:rsidR="00D35B00">
        <w:rPr>
          <w:sz w:val="28"/>
          <w:szCs w:val="28"/>
        </w:rPr>
        <w:t xml:space="preserve"> </w:t>
      </w:r>
      <w:bookmarkStart w:id="2" w:name="_GoBack"/>
      <w:bookmarkEnd w:id="2"/>
      <w:r w:rsidR="00D35B00">
        <w:rPr>
          <w:sz w:val="28"/>
          <w:szCs w:val="28"/>
        </w:rPr>
        <w:t>распределение с положительной асимметрией, либо отрицательное биноминальное распределение.</w:t>
      </w:r>
    </w:p>
    <w:sectPr w:rsidR="0052151A" w:rsidRPr="000C69B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CC2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4CD28FA"/>
    <w:multiLevelType w:val="hybridMultilevel"/>
    <w:tmpl w:val="5D4EDEA2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C8429BC"/>
    <w:multiLevelType w:val="hybridMultilevel"/>
    <w:tmpl w:val="B1B27C7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25D1CF4"/>
    <w:multiLevelType w:val="hybridMultilevel"/>
    <w:tmpl w:val="D32CD5F2"/>
    <w:lvl w:ilvl="0" w:tplc="A5A8B1D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AD1227"/>
    <w:multiLevelType w:val="hybridMultilevel"/>
    <w:tmpl w:val="51F23E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59167AC4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2DA"/>
    <w:rsid w:val="00000B75"/>
    <w:rsid w:val="00064470"/>
    <w:rsid w:val="000A2078"/>
    <w:rsid w:val="000C69B6"/>
    <w:rsid w:val="000F2DB4"/>
    <w:rsid w:val="00162B61"/>
    <w:rsid w:val="00170FA2"/>
    <w:rsid w:val="001752A2"/>
    <w:rsid w:val="001F090F"/>
    <w:rsid w:val="00213AAB"/>
    <w:rsid w:val="00224984"/>
    <w:rsid w:val="0022774D"/>
    <w:rsid w:val="002B0437"/>
    <w:rsid w:val="003433E7"/>
    <w:rsid w:val="003B0DBB"/>
    <w:rsid w:val="00513002"/>
    <w:rsid w:val="0052151A"/>
    <w:rsid w:val="005524F2"/>
    <w:rsid w:val="00597EB8"/>
    <w:rsid w:val="00650DBB"/>
    <w:rsid w:val="006942DA"/>
    <w:rsid w:val="006A1357"/>
    <w:rsid w:val="00770DD2"/>
    <w:rsid w:val="007D09FF"/>
    <w:rsid w:val="00821658"/>
    <w:rsid w:val="008518E7"/>
    <w:rsid w:val="00887D1A"/>
    <w:rsid w:val="0089472E"/>
    <w:rsid w:val="008A08E4"/>
    <w:rsid w:val="009C7FDA"/>
    <w:rsid w:val="00A70A14"/>
    <w:rsid w:val="00AA052B"/>
    <w:rsid w:val="00AF6483"/>
    <w:rsid w:val="00B00681"/>
    <w:rsid w:val="00B26776"/>
    <w:rsid w:val="00B96477"/>
    <w:rsid w:val="00BA1754"/>
    <w:rsid w:val="00BE1323"/>
    <w:rsid w:val="00BE78AA"/>
    <w:rsid w:val="00CD4EC2"/>
    <w:rsid w:val="00D35B00"/>
    <w:rsid w:val="00D62890"/>
    <w:rsid w:val="00EE1613"/>
    <w:rsid w:val="00F97434"/>
    <w:rsid w:val="00FF3384"/>
    <w:rsid w:val="00FF6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0A702"/>
  <w15:chartTrackingRefBased/>
  <w15:docId w15:val="{8D515F58-3494-402F-91DD-5B78F4FA0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13A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213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4">
    <w:name w:val="Hyperlink"/>
    <w:basedOn w:val="a0"/>
    <w:uiPriority w:val="99"/>
    <w:unhideWhenUsed/>
    <w:rsid w:val="0089472E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472E"/>
    <w:rPr>
      <w:color w:val="605E5C"/>
      <w:shd w:val="clear" w:color="auto" w:fill="E1DFDD"/>
    </w:rPr>
  </w:style>
  <w:style w:type="paragraph" w:styleId="a6">
    <w:name w:val="Balloon Text"/>
    <w:basedOn w:val="a"/>
    <w:link w:val="a7"/>
    <w:uiPriority w:val="99"/>
    <w:semiHidden/>
    <w:unhideWhenUsed/>
    <w:rsid w:val="008216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1658"/>
    <w:rPr>
      <w:rFonts w:ascii="Segoe UI" w:hAnsi="Segoe UI" w:cs="Segoe U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F974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8518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518E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891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s://www.kaggle.com/c/titanic/data" TargetMode="Externa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5907CD-338C-4F79-AB06-19CAC7946A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4</Pages>
  <Words>396</Words>
  <Characters>225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 Егоров</dc:creator>
  <cp:keywords/>
  <dc:description/>
  <cp:lastModifiedBy>Петр Егоров</cp:lastModifiedBy>
  <cp:revision>5</cp:revision>
  <dcterms:created xsi:type="dcterms:W3CDTF">2019-10-29T20:15:00Z</dcterms:created>
  <dcterms:modified xsi:type="dcterms:W3CDTF">2019-10-29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